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41"/>
  </p:notesMasterIdLst>
  <p:handoutMasterIdLst>
    <p:handoutMasterId r:id="rId42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55" r:id="rId22"/>
    <p:sldId id="359" r:id="rId23"/>
    <p:sldId id="356" r:id="rId24"/>
    <p:sldId id="357" r:id="rId25"/>
    <p:sldId id="358" r:id="rId26"/>
    <p:sldId id="360" r:id="rId27"/>
    <p:sldId id="361" r:id="rId28"/>
    <p:sldId id="362" r:id="rId29"/>
    <p:sldId id="363" r:id="rId30"/>
    <p:sldId id="364" r:id="rId31"/>
    <p:sldId id="365" r:id="rId32"/>
    <p:sldId id="366" r:id="rId33"/>
    <p:sldId id="369" r:id="rId34"/>
    <p:sldId id="367" r:id="rId35"/>
    <p:sldId id="370" r:id="rId36"/>
    <p:sldId id="371" r:id="rId37"/>
    <p:sldId id="368" r:id="rId38"/>
    <p:sldId id="373" r:id="rId39"/>
    <p:sldId id="372" r:id="rId40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16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png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smtClean="0">
                <a:latin typeface="Arial" panose="020B0604020202020204" pitchFamily="34" charset="0"/>
                <a:cs typeface="Arial" panose="020B0604020202020204" pitchFamily="34" charset="0"/>
              </a:rPr>
              <a:t>Wintersemester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𝑚𝑖𝑛</m:t>
                    </m:r>
                    <m:d>
                      <m:dPr>
                        <m:begChr m:val="{"/>
                        <m:endChr m:val="}"/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; </m:t>
                        </m:r>
                        <m:nary>
                          <m:naryPr>
                            <m:chr m:val="∑"/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𝐶𝐹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nary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; wen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konsta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𝐶𝐹</m:t>
                        </m:r>
                      </m:den>
                    </m:f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 b="-845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2070399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,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8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hätte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Für unser Beispiel mit Kalkulationszinssatz 5% (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,05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)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önnen wir jetzt die Option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einordn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  <a:blipFill>
                <a:blip r:embed="rId2"/>
                <a:stretch>
                  <a:fillRect l="-620" t="-769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T Perioden der Verzinsung bei einem Zinssatz von i 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T und 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3" name="Group 127"/>
          <p:cNvGrpSpPr>
            <a:grpSpLocks/>
          </p:cNvGrpSpPr>
          <p:nvPr/>
        </p:nvGrpSpPr>
        <p:grpSpPr bwMode="auto">
          <a:xfrm>
            <a:off x="3986213" y="1557338"/>
            <a:ext cx="4522787" cy="1790700"/>
            <a:chOff x="2511" y="981"/>
            <a:chExt cx="2849" cy="1128"/>
          </a:xfrm>
        </p:grpSpPr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992" y="981"/>
              <a:ext cx="43" cy="11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061" y="100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K</a:t>
              </a:r>
              <a:r>
                <a:rPr lang="de-DE" altLang="en-US" sz="1800" i="1" baseline="-25000"/>
                <a:t>T</a:t>
              </a:r>
              <a:endParaRPr lang="de-DE" altLang="en-US" sz="1800" i="1"/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468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251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260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282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91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313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322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344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353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375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384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7" name="Rectangle 40"/>
            <p:cNvSpPr>
              <a:spLocks noChangeArrowheads="1"/>
            </p:cNvSpPr>
            <p:nvPr/>
          </p:nvSpPr>
          <p:spPr bwMode="auto">
            <a:xfrm>
              <a:off x="406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15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437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446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477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grpSp>
          <p:nvGrpSpPr>
            <p:cNvPr id="42" name="Group 115"/>
            <p:cNvGrpSpPr>
              <a:grpSpLocks/>
            </p:cNvGrpSpPr>
            <p:nvPr/>
          </p:nvGrpSpPr>
          <p:grpSpPr bwMode="auto">
            <a:xfrm>
              <a:off x="2531" y="1032"/>
              <a:ext cx="2464" cy="807"/>
              <a:chOff x="2279" y="1032"/>
              <a:chExt cx="2432" cy="807"/>
            </a:xfrm>
          </p:grpSpPr>
          <p:sp>
            <p:nvSpPr>
              <p:cNvPr id="43" name="Freeform 46"/>
              <p:cNvSpPr>
                <a:spLocks/>
              </p:cNvSpPr>
              <p:nvPr/>
            </p:nvSpPr>
            <p:spPr bwMode="auto">
              <a:xfrm>
                <a:off x="2279" y="1032"/>
                <a:ext cx="2432" cy="807"/>
              </a:xfrm>
              <a:custGeom>
                <a:avLst/>
                <a:gdLst>
                  <a:gd name="T0" fmla="*/ 0 w 2544"/>
                  <a:gd name="T1" fmla="*/ 2147483646 h 336"/>
                  <a:gd name="T2" fmla="*/ 198 w 2544"/>
                  <a:gd name="T3" fmla="*/ 2147483646 h 336"/>
                  <a:gd name="T4" fmla="*/ 526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Freeform 47"/>
              <p:cNvSpPr>
                <a:spLocks/>
              </p:cNvSpPr>
              <p:nvPr/>
            </p:nvSpPr>
            <p:spPr bwMode="auto">
              <a:xfrm>
                <a:off x="2560" y="1122"/>
                <a:ext cx="2151" cy="717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7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5" name="Freeform 48"/>
              <p:cNvSpPr>
                <a:spLocks/>
              </p:cNvSpPr>
              <p:nvPr/>
            </p:nvSpPr>
            <p:spPr bwMode="auto">
              <a:xfrm>
                <a:off x="2887" y="1211"/>
                <a:ext cx="1824" cy="62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6" name="Freeform 49"/>
              <p:cNvSpPr>
                <a:spLocks/>
              </p:cNvSpPr>
              <p:nvPr/>
            </p:nvSpPr>
            <p:spPr bwMode="auto">
              <a:xfrm>
                <a:off x="3214" y="1301"/>
                <a:ext cx="1497" cy="53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1375111905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7" name="Freeform 50"/>
              <p:cNvSpPr>
                <a:spLocks/>
              </p:cNvSpPr>
              <p:nvPr/>
            </p:nvSpPr>
            <p:spPr bwMode="auto">
              <a:xfrm>
                <a:off x="3549" y="1391"/>
                <a:ext cx="1162" cy="448"/>
              </a:xfrm>
              <a:custGeom>
                <a:avLst/>
                <a:gdLst>
                  <a:gd name="T0" fmla="*/ 0 w 2544"/>
                  <a:gd name="T1" fmla="*/ 7924980 h 336"/>
                  <a:gd name="T2" fmla="*/ 0 w 2544"/>
                  <a:gd name="T3" fmla="*/ 2268919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8" name="Freeform 51"/>
              <p:cNvSpPr>
                <a:spLocks/>
              </p:cNvSpPr>
              <p:nvPr/>
            </p:nvSpPr>
            <p:spPr bwMode="auto">
              <a:xfrm>
                <a:off x="3854" y="1480"/>
                <a:ext cx="857" cy="359"/>
              </a:xfrm>
              <a:custGeom>
                <a:avLst/>
                <a:gdLst>
                  <a:gd name="T0" fmla="*/ 0 w 2544"/>
                  <a:gd name="T1" fmla="*/ 3416 h 336"/>
                  <a:gd name="T2" fmla="*/ 0 w 2544"/>
                  <a:gd name="T3" fmla="*/ 99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9" name="Freeform 52"/>
              <p:cNvSpPr>
                <a:spLocks/>
              </p:cNvSpPr>
              <p:nvPr/>
            </p:nvSpPr>
            <p:spPr bwMode="auto">
              <a:xfrm>
                <a:off x="4173" y="1570"/>
                <a:ext cx="538" cy="269"/>
              </a:xfrm>
              <a:custGeom>
                <a:avLst/>
                <a:gdLst>
                  <a:gd name="T0" fmla="*/ 0 w 2544"/>
                  <a:gd name="T1" fmla="*/ 2 h 336"/>
                  <a:gd name="T2" fmla="*/ 0 w 2544"/>
                  <a:gd name="T3" fmla="*/ 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0" name="Freeform 53"/>
              <p:cNvSpPr>
                <a:spLocks/>
              </p:cNvSpPr>
              <p:nvPr/>
            </p:nvSpPr>
            <p:spPr bwMode="auto">
              <a:xfrm>
                <a:off x="4477" y="1660"/>
                <a:ext cx="234" cy="179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771525" y="1747838"/>
            <a:ext cx="40640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 smtClean="0">
                    <a:latin typeface="Arial" panose="020B0604020202020204" pitchFamily="34" charset="0"/>
                  </a:rPr>
                  <a:t> </a:t>
                </a:r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>
                    <a:latin typeface="Arial" panose="020B0604020202020204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  </a:t>
                </a:r>
                <a:endParaRPr lang="de-DE" altLang="en-US" sz="10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rd der Cashflow von den verkauften Autos die Investitionskosten ausgleich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Maschine A mit einer Investition in Maschine B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periodengleicher 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8963064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h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,08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1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 smtClean="0"/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  <a:p>
                <a:endParaRPr lang="de-DE" sz="2000" dirty="0"/>
              </a:p>
              <a:p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Return) 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200‘000 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500‘000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18256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Barwert [1000 Euro]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ist    </a:t>
                </a:r>
                <a14:m>
                  <m:oMath xmlns:m="http://schemas.openxmlformats.org/officeDocument/2006/math"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erteilt (wie ein Immobilienkredit), 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733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gleich: Kapitalwertmethode / Annuitätsmethode</a:t>
            </a:r>
          </a:p>
        </p:txBody>
      </p: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4180646" y="1998285"/>
            <a:ext cx="3712775" cy="197627"/>
            <a:chOff x="2206" y="3490"/>
            <a:chExt cx="3234" cy="308"/>
          </a:xfrm>
        </p:grpSpPr>
        <p:sp>
          <p:nvSpPr>
            <p:cNvPr id="22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4561844" y="2037742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4570812" y="2568170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7412389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4918838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4555597" y="180704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5275880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5631774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5987667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343561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700602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7056496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37" name="Straight Arrow Connector 36"/>
          <p:cNvCxnSpPr>
            <a:stCxn id="36" idx="0"/>
          </p:cNvCxnSpPr>
          <p:nvPr/>
        </p:nvCxnSpPr>
        <p:spPr bwMode="auto">
          <a:xfrm flipV="1">
            <a:off x="4180646" y="1425166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6003093" y="1629491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7842907" y="2054493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4921494" y="180155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67"/>
          <p:cNvSpPr txBox="1">
            <a:spLocks noChangeArrowheads="1"/>
          </p:cNvSpPr>
          <p:nvPr/>
        </p:nvSpPr>
        <p:spPr bwMode="auto">
          <a:xfrm>
            <a:off x="5255873" y="1807889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67"/>
          <p:cNvSpPr txBox="1">
            <a:spLocks noChangeArrowheads="1"/>
          </p:cNvSpPr>
          <p:nvPr/>
        </p:nvSpPr>
        <p:spPr bwMode="auto">
          <a:xfrm>
            <a:off x="7013385" y="1790438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4143882" y="3025898"/>
            <a:ext cx="3967096" cy="1637650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grpSp>
        <p:nvGrpSpPr>
          <p:cNvPr id="182" name="Group 95"/>
          <p:cNvGrpSpPr>
            <a:grpSpLocks/>
          </p:cNvGrpSpPr>
          <p:nvPr/>
        </p:nvGrpSpPr>
        <p:grpSpPr bwMode="auto">
          <a:xfrm>
            <a:off x="4155364" y="5497533"/>
            <a:ext cx="3712775" cy="197627"/>
            <a:chOff x="2206" y="3490"/>
            <a:chExt cx="3234" cy="308"/>
          </a:xfrm>
        </p:grpSpPr>
        <p:sp>
          <p:nvSpPr>
            <p:cNvPr id="211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6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8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9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0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1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2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23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24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3" name="Rectangle 48"/>
          <p:cNvSpPr>
            <a:spLocks noChangeArrowheads="1"/>
          </p:cNvSpPr>
          <p:nvPr/>
        </p:nvSpPr>
        <p:spPr bwMode="auto">
          <a:xfrm>
            <a:off x="4536562" y="5536990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4" name="Text Box 63"/>
          <p:cNvSpPr txBox="1">
            <a:spLocks noChangeArrowheads="1"/>
          </p:cNvSpPr>
          <p:nvPr/>
        </p:nvSpPr>
        <p:spPr bwMode="auto">
          <a:xfrm>
            <a:off x="4250694" y="6087551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85" name="Rectangle 65"/>
          <p:cNvSpPr>
            <a:spLocks noChangeArrowheads="1"/>
          </p:cNvSpPr>
          <p:nvPr/>
        </p:nvSpPr>
        <p:spPr bwMode="auto">
          <a:xfrm>
            <a:off x="7387107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6" name="Rectangle 66"/>
          <p:cNvSpPr>
            <a:spLocks noChangeArrowheads="1"/>
          </p:cNvSpPr>
          <p:nvPr/>
        </p:nvSpPr>
        <p:spPr bwMode="auto">
          <a:xfrm>
            <a:off x="4893556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7" name="Text Box 67"/>
          <p:cNvSpPr txBox="1">
            <a:spLocks noChangeArrowheads="1"/>
          </p:cNvSpPr>
          <p:nvPr/>
        </p:nvSpPr>
        <p:spPr bwMode="auto">
          <a:xfrm>
            <a:off x="4530315" y="530629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Rectangle 68"/>
          <p:cNvSpPr>
            <a:spLocks noChangeArrowheads="1"/>
          </p:cNvSpPr>
          <p:nvPr/>
        </p:nvSpPr>
        <p:spPr bwMode="auto">
          <a:xfrm>
            <a:off x="5250598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9" name="Rectangle 70"/>
          <p:cNvSpPr>
            <a:spLocks noChangeArrowheads="1"/>
          </p:cNvSpPr>
          <p:nvPr/>
        </p:nvSpPr>
        <p:spPr bwMode="auto">
          <a:xfrm>
            <a:off x="5606492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0" name="Rectangle 72"/>
          <p:cNvSpPr>
            <a:spLocks noChangeArrowheads="1"/>
          </p:cNvSpPr>
          <p:nvPr/>
        </p:nvSpPr>
        <p:spPr bwMode="auto">
          <a:xfrm>
            <a:off x="5962385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1" name="Rectangle 74"/>
          <p:cNvSpPr>
            <a:spLocks noChangeArrowheads="1"/>
          </p:cNvSpPr>
          <p:nvPr/>
        </p:nvSpPr>
        <p:spPr bwMode="auto">
          <a:xfrm>
            <a:off x="6318279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6675320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3" name="Rectangle 78"/>
          <p:cNvSpPr>
            <a:spLocks noChangeArrowheads="1"/>
          </p:cNvSpPr>
          <p:nvPr/>
        </p:nvSpPr>
        <p:spPr bwMode="auto">
          <a:xfrm>
            <a:off x="7031214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194" name="Straight Arrow Connector 193"/>
          <p:cNvCxnSpPr>
            <a:stCxn id="225" idx="0"/>
          </p:cNvCxnSpPr>
          <p:nvPr/>
        </p:nvCxnSpPr>
        <p:spPr bwMode="auto">
          <a:xfrm flipV="1">
            <a:off x="4155364" y="4924414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95" name="Text Box 67"/>
          <p:cNvSpPr txBox="1">
            <a:spLocks noChangeArrowheads="1"/>
          </p:cNvSpPr>
          <p:nvPr/>
        </p:nvSpPr>
        <p:spPr bwMode="auto">
          <a:xfrm>
            <a:off x="5977811" y="5128739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196" name="Text Box 62"/>
          <p:cNvSpPr txBox="1">
            <a:spLocks noChangeArrowheads="1"/>
          </p:cNvSpPr>
          <p:nvPr/>
        </p:nvSpPr>
        <p:spPr bwMode="auto">
          <a:xfrm>
            <a:off x="7817625" y="5553741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10" name="Freeform 89"/>
          <p:cNvSpPr>
            <a:spLocks/>
          </p:cNvSpPr>
          <p:nvPr/>
        </p:nvSpPr>
        <p:spPr bwMode="auto">
          <a:xfrm rot="8397642" flipH="1">
            <a:off x="4590314" y="5788759"/>
            <a:ext cx="336259" cy="126021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9" name="Text Box 67"/>
          <p:cNvSpPr txBox="1">
            <a:spLocks noChangeArrowheads="1"/>
          </p:cNvSpPr>
          <p:nvPr/>
        </p:nvSpPr>
        <p:spPr bwMode="auto">
          <a:xfrm>
            <a:off x="4896212" y="5300802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 Box 67"/>
          <p:cNvSpPr txBox="1">
            <a:spLocks noChangeArrowheads="1"/>
          </p:cNvSpPr>
          <p:nvPr/>
        </p:nvSpPr>
        <p:spPr bwMode="auto">
          <a:xfrm>
            <a:off x="5230591" y="5307137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 Box 67"/>
          <p:cNvSpPr txBox="1">
            <a:spLocks noChangeArrowheads="1"/>
          </p:cNvSpPr>
          <p:nvPr/>
        </p:nvSpPr>
        <p:spPr bwMode="auto">
          <a:xfrm>
            <a:off x="6988103" y="528968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, periodengleiche 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83347" y="3028690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 und Nettobarwert bild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  <p:sp>
        <p:nvSpPr>
          <p:cNvPr id="228" name="Rectangle 65"/>
          <p:cNvSpPr>
            <a:spLocks noChangeArrowheads="1"/>
          </p:cNvSpPr>
          <p:nvPr/>
        </p:nvSpPr>
        <p:spPr bwMode="auto">
          <a:xfrm>
            <a:off x="489758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9" name="Rectangle 65"/>
          <p:cNvSpPr>
            <a:spLocks noChangeArrowheads="1"/>
          </p:cNvSpPr>
          <p:nvPr/>
        </p:nvSpPr>
        <p:spPr bwMode="auto">
          <a:xfrm>
            <a:off x="525447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5603616" y="5573370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5967143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2" name="Rectangle 65"/>
          <p:cNvSpPr>
            <a:spLocks noChangeArrowheads="1"/>
          </p:cNvSpPr>
          <p:nvPr/>
        </p:nvSpPr>
        <p:spPr bwMode="auto">
          <a:xfrm>
            <a:off x="6325913" y="5570031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3" name="Rectangle 65"/>
          <p:cNvSpPr>
            <a:spLocks noChangeArrowheads="1"/>
          </p:cNvSpPr>
          <p:nvPr/>
        </p:nvSpPr>
        <p:spPr bwMode="auto">
          <a:xfrm>
            <a:off x="6677049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4" name="Rectangle 65"/>
          <p:cNvSpPr>
            <a:spLocks noChangeArrowheads="1"/>
          </p:cNvSpPr>
          <p:nvPr/>
        </p:nvSpPr>
        <p:spPr bwMode="auto">
          <a:xfrm>
            <a:off x="7038848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7387107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6" name="Freeform 89"/>
          <p:cNvSpPr>
            <a:spLocks/>
          </p:cNvSpPr>
          <p:nvPr/>
        </p:nvSpPr>
        <p:spPr bwMode="auto">
          <a:xfrm rot="8397642" flipH="1">
            <a:off x="4593093" y="5730453"/>
            <a:ext cx="653737" cy="305765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Freeform 89"/>
          <p:cNvSpPr>
            <a:spLocks/>
          </p:cNvSpPr>
          <p:nvPr/>
        </p:nvSpPr>
        <p:spPr bwMode="auto">
          <a:xfrm rot="8397642" flipH="1">
            <a:off x="4637174" y="5647310"/>
            <a:ext cx="931978" cy="511513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Freeform 89"/>
          <p:cNvSpPr>
            <a:spLocks/>
          </p:cNvSpPr>
          <p:nvPr/>
        </p:nvSpPr>
        <p:spPr bwMode="auto">
          <a:xfrm rot="8397642" flipH="1">
            <a:off x="4666590" y="5579633"/>
            <a:ext cx="1251256" cy="7045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9" name="Freeform 89"/>
          <p:cNvSpPr>
            <a:spLocks/>
          </p:cNvSpPr>
          <p:nvPr/>
        </p:nvSpPr>
        <p:spPr bwMode="auto">
          <a:xfrm rot="8397642" flipH="1">
            <a:off x="4699862" y="5488316"/>
            <a:ext cx="1554144" cy="918307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0" name="Freeform 89"/>
          <p:cNvSpPr>
            <a:spLocks/>
          </p:cNvSpPr>
          <p:nvPr/>
        </p:nvSpPr>
        <p:spPr bwMode="auto">
          <a:xfrm rot="8397642" flipH="1">
            <a:off x="4720630" y="5431312"/>
            <a:ext cx="1848982" cy="10903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1" name="Freeform 89"/>
          <p:cNvSpPr>
            <a:spLocks/>
          </p:cNvSpPr>
          <p:nvPr/>
        </p:nvSpPr>
        <p:spPr bwMode="auto">
          <a:xfrm rot="8397642" flipH="1">
            <a:off x="4749789" y="5365503"/>
            <a:ext cx="2152741" cy="128533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" name="Freeform 89"/>
          <p:cNvSpPr>
            <a:spLocks/>
          </p:cNvSpPr>
          <p:nvPr/>
        </p:nvSpPr>
        <p:spPr bwMode="auto">
          <a:xfrm rot="8397642" flipH="1">
            <a:off x="4773758" y="5293488"/>
            <a:ext cx="2455150" cy="1487284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3" name="Rectangle 3"/>
          <p:cNvSpPr txBox="1">
            <a:spLocks noChangeArrowheads="1"/>
          </p:cNvSpPr>
          <p:nvPr/>
        </p:nvSpPr>
        <p:spPr>
          <a:xfrm>
            <a:off x="483347" y="4769729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s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vestition in eine periodengleiche Annuität umwandeln, dann mit anderen Zahlungen vergleich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6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.000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fak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8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 für Inves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6.400+8.000=1.600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Es lohnt sich, in die PV-Anlage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  <a:blipFill>
                <a:blip r:embed="rId2"/>
                <a:stretch>
                  <a:fillRect l="-691" t="-1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der Annuität kann man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Levelised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Cos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of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Electricity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“ (LCOE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bilden, d.h. die durchschnittlichen Kosten pro MWh gelieferten Stroms.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Die Kosten pro Jah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40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000=8.40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 €/a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Gelieferte Energie pro Jahr: 100 kW *  1000 h/a = 100.000 kWh/a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= Kosten pro Jahr / Energie pro Jahr = 0.084 €/kWh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 mit Einspeisetarif: 0.1 €/kWh – es lohnt sich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LCOE kann man unterschiedliche Technologien (Kohle, Gas, Wind, PV) vergleichen.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Aber bitte aufpassen: LCOE </a:t>
                </a:r>
                <a:r>
                  <a:rPr lang="de-DE" altLang="en-US" sz="1800" kern="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berücksichtigt die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ariabilität nicht!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  <a:blipFill>
                <a:blip r:embed="rId2"/>
                <a:stretch>
                  <a:fillRect l="-691" t="-6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68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4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04147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942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Maschine. Dies sind meis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ationalisierungsinvestitionen (z.B. Ersatz von noch nutzbaren Maschinen), </a:t>
            </a:r>
            <a:r>
              <a:rPr lang="de-DE" altLang="en-US" sz="1800" kern="0" dirty="0">
                <a:latin typeface="Arial" panose="020B0604020202020204" pitchFamily="34" charset="0"/>
              </a:rPr>
              <a:t>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86135" y="1556792"/>
                <a:ext cx="6448969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Null.</a:t>
                </a: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135" y="1556792"/>
                <a:ext cx="6448969" cy="2089521"/>
              </a:xfrm>
              <a:prstGeom prst="rect">
                <a:avLst/>
              </a:prstGeom>
              <a:blipFill>
                <a:blip r:embed="rId2"/>
                <a:stretch>
                  <a:fillRect l="-756" t="-262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517</Words>
  <Application>Microsoft Office PowerPoint</Application>
  <PresentationFormat>On-screen Show (4:3)</PresentationFormat>
  <Paragraphs>1089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Wintersemester 2021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periodengleicher Zahlungen</vt:lpstr>
      <vt:lpstr>Abzinsung periodengleicher Zahlungen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sses</vt:lpstr>
      <vt:lpstr>Dynamisches Verfahren: Methode des internen Zinsfusses</vt:lpstr>
      <vt:lpstr>Dynamisches Verfahren: Annuitätsmethode</vt:lpstr>
      <vt:lpstr>Annuitätsfaktoren</vt:lpstr>
      <vt:lpstr>Vergleich: Kapitalwertmethode / Annuitätsmethode</vt:lpstr>
      <vt:lpstr>Annuitätsmethode: PV Beispiel</vt:lpstr>
      <vt:lpstr>„Levelised Cost of Electricity“ (LCOE) </vt:lpstr>
      <vt:lpstr>„Levelised Cost of Electricity“ (LCOE) </vt:lpstr>
      <vt:lpstr>Fehlerquellen bei der Investitionsrechnung</vt:lpstr>
      <vt:lpstr>Warnung: Diskontierung über lange Zeiten</vt:lpstr>
      <vt:lpstr>Klimaschäden: Was kostet der Gesellschaft eine ausgestoßene Tonne CO2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87</cp:revision>
  <cp:lastPrinted>2020-04-29T06:56:35Z</cp:lastPrinted>
  <dcterms:created xsi:type="dcterms:W3CDTF">1601-01-01T00:00:00Z</dcterms:created>
  <dcterms:modified xsi:type="dcterms:W3CDTF">2021-12-06T11:23:45Z</dcterms:modified>
</cp:coreProperties>
</file>